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4" r:id="rId1"/>
  </p:sldMasterIdLst>
  <p:notesMasterIdLst>
    <p:notesMasterId r:id="rId43"/>
  </p:notesMasterIdLst>
  <p:sldIdLst>
    <p:sldId id="304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307" r:id="rId10"/>
    <p:sldId id="308" r:id="rId11"/>
    <p:sldId id="309" r:id="rId12"/>
    <p:sldId id="310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303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311" r:id="rId33"/>
    <p:sldId id="313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pos="19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536" y="114"/>
      </p:cViewPr>
      <p:guideLst>
        <p:guide orient="horz" pos="2160"/>
        <p:guide pos="2880"/>
        <p:guide pos="192"/>
      </p:guideLst>
    </p:cSldViewPr>
  </p:slideViewPr>
  <p:outlineViewPr>
    <p:cViewPr>
      <p:scale>
        <a:sx n="33" d="100"/>
        <a:sy n="33" d="100"/>
      </p:scale>
      <p:origin x="0" y="172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CDB92B6-0C71-4496-95F7-350BBA8444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4722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E6DAB6BD-A7DE-4985-91B9-841DB96FBF18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5360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A7F630A4-A717-497C-811A-FDE9036CC491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9230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E614C67-7AA4-45CA-A713-E84730429E8C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8438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F67CF384-7C7D-4584-8D1B-FC3AE0BE262D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8172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DD444E7-0F1A-49A5-B280-02514B29F5A1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9331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07B93BF-E84E-400E-8075-8235A501A195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5939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5423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B1CF331-3CF0-4DB2-AB3A-7CF16A5E98FD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60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299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1473C15-883B-496F-A38E-BBFC9D0DF000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0579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4C3BFBC-4DA4-43C0-881C-394DCB177A8D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7856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E944B31-EB4B-4C66-9AC2-6D5E51A5892E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4679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C171E18-DD7A-44C2-A74E-0793A26596F5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950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DFE1359-7479-4C6A-B1C8-C0B87EFD8A8D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0551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4864AEA-6F50-4F55-A83F-8F63D3EF8CA6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655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2754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0F3CB40-D5E2-4444-83AF-83AC217324B1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4421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1FFBC03B-6DB1-4C69-82A0-5A7BB55E2338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8553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AEB9D611-5FD6-420D-8963-4B5C45F6C0AF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4138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C2442A4-840D-41A3-8F70-D035CD8C940E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69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5119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7843BC0B-8A8B-49DC-91C5-7B032350863F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5403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632B0201-B013-459D-8673-F0AE40E6F93D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8494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C4B8E5E-DE83-44EC-A10A-F95EEF7CF678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4305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1289320-F13E-4EA6-A027-DE1A4F15608A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  <p:sp>
        <p:nvSpPr>
          <p:cNvPr id="737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8482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519C266-B3B4-42EE-A82F-1FCBF8925845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894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4AA7454-B857-4683-BA72-A41CDCFB9419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1516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CF710CF-4FAA-49F5-AB01-4AA4A1078A43}" type="slidenum">
              <a:rPr lang="en-US" altLang="en-US" sz="1200"/>
              <a:pPr eaLnBrk="1" hangingPunct="1"/>
              <a:t>38</a:t>
            </a:fld>
            <a:endParaRPr lang="en-US" altLang="en-US" sz="1200"/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17392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49C469DD-774C-436D-8542-496BF60C7CED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5875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B7705DB-05A4-4116-944B-9060E99B17D3}" type="slidenum">
              <a:rPr lang="en-US" altLang="en-US" sz="1200"/>
              <a:pPr eaLnBrk="1" hangingPunct="1"/>
              <a:t>40</a:t>
            </a:fld>
            <a:endParaRPr lang="en-US" altLang="en-US" sz="1200"/>
          </a:p>
        </p:txBody>
      </p:sp>
      <p:sp>
        <p:nvSpPr>
          <p:cNvPr id="778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84615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E672039A-4E17-4AD8-801C-558B5122F084}" type="slidenum">
              <a:rPr lang="en-US" altLang="en-US" sz="1200"/>
              <a:pPr eaLnBrk="1" hangingPunct="1"/>
              <a:t>41</a:t>
            </a:fld>
            <a:endParaRPr lang="en-US" altLang="en-US" sz="1200"/>
          </a:p>
        </p:txBody>
      </p:sp>
      <p:sp>
        <p:nvSpPr>
          <p:cNvPr id="788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028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ADBA8DED-06FC-4F90-B479-F7F3AB427E97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8108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20F1531-96E5-462C-AEB0-09A7D981A73B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2171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F934534-5D5F-4289-8B3C-1015B9F7E2C1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512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2662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5D81360-A96B-4386-89DB-835A8E256813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8507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72495033-24BB-404C-8345-82AA6D989C4A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3772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A6B23F5-334A-4BE6-8CDA-82E5D3058898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317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5082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5" descr="D:\svn\Projects\13_Pearson_US\HUST_PPT\Working_Folder\Template\Template_image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620713"/>
            <a:ext cx="459105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0"/>
          <p:cNvSpPr>
            <a:spLocks noChangeArrowheads="1"/>
          </p:cNvSpPr>
          <p:nvPr userDrawn="1"/>
        </p:nvSpPr>
        <p:spPr bwMode="gray">
          <a:xfrm>
            <a:off x="0" y="6413500"/>
            <a:ext cx="9144000" cy="457200"/>
          </a:xfrm>
          <a:prstGeom prst="rect">
            <a:avLst/>
          </a:prstGeom>
          <a:solidFill>
            <a:srgbClr val="364395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>
              <a:defRPr/>
            </a:pPr>
            <a:endParaRPr lang="en-IN" sz="1800">
              <a:solidFill>
                <a:srgbClr val="000000"/>
              </a:solidFill>
            </a:endParaRPr>
          </a:p>
        </p:txBody>
      </p:sp>
      <p:pic>
        <p:nvPicPr>
          <p:cNvPr id="4" name="Picture 28" descr="Pearson_Bound_Whi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413500"/>
            <a:ext cx="1655762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 descr="Pearson_Strap_Bound_White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13500"/>
            <a:ext cx="190817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1722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427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303213"/>
            <a:ext cx="213360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3213"/>
            <a:ext cx="624840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207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2989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30371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6363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990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02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9442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9225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0669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1"/>
          <p:cNvSpPr>
            <a:spLocks noChangeArrowheads="1"/>
          </p:cNvSpPr>
          <p:nvPr userDrawn="1"/>
        </p:nvSpPr>
        <p:spPr bwMode="auto">
          <a:xfrm flipH="1">
            <a:off x="0" y="1371600"/>
            <a:ext cx="9144000" cy="76200"/>
          </a:xfrm>
          <a:prstGeom prst="rect">
            <a:avLst/>
          </a:prstGeom>
          <a:solidFill>
            <a:srgbClr val="5082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1029" name="Rectangle 11"/>
          <p:cNvSpPr>
            <a:spLocks noChangeArrowheads="1"/>
          </p:cNvSpPr>
          <p:nvPr userDrawn="1"/>
        </p:nvSpPr>
        <p:spPr bwMode="auto">
          <a:xfrm flipH="1">
            <a:off x="9067800" y="1447800"/>
            <a:ext cx="76200" cy="5105400"/>
          </a:xfrm>
          <a:prstGeom prst="rect">
            <a:avLst/>
          </a:prstGeom>
          <a:solidFill>
            <a:srgbClr val="5082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1030" name="Rectangle 11"/>
          <p:cNvSpPr>
            <a:spLocks noChangeArrowheads="1"/>
          </p:cNvSpPr>
          <p:nvPr userDrawn="1"/>
        </p:nvSpPr>
        <p:spPr bwMode="auto">
          <a:xfrm flipH="1">
            <a:off x="0" y="1371600"/>
            <a:ext cx="76200" cy="5286375"/>
          </a:xfrm>
          <a:prstGeom prst="rect">
            <a:avLst/>
          </a:prstGeom>
          <a:solidFill>
            <a:srgbClr val="5082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>
                <a:latin typeface="Tahoma" pitchFamily="34" charset="0"/>
              </a:rPr>
              <a:t> 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3213"/>
            <a:ext cx="77724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3079" name="Picture 13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4513" y="0"/>
            <a:ext cx="979487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30"/>
          <p:cNvSpPr>
            <a:spLocks noChangeArrowheads="1"/>
          </p:cNvSpPr>
          <p:nvPr userDrawn="1"/>
        </p:nvSpPr>
        <p:spPr bwMode="gray">
          <a:xfrm>
            <a:off x="0" y="6407150"/>
            <a:ext cx="9144000" cy="457200"/>
          </a:xfrm>
          <a:prstGeom prst="rect">
            <a:avLst/>
          </a:prstGeom>
          <a:solidFill>
            <a:srgbClr val="364395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IN" sz="1800" kern="0">
              <a:solidFill>
                <a:srgbClr val="000000"/>
              </a:solidFill>
            </a:endParaRPr>
          </a:p>
        </p:txBody>
      </p:sp>
      <p:sp>
        <p:nvSpPr>
          <p:cNvPr id="3081" name="Rectangle 11"/>
          <p:cNvSpPr>
            <a:spLocks noChangeArrowheads="1"/>
          </p:cNvSpPr>
          <p:nvPr userDrawn="1"/>
        </p:nvSpPr>
        <p:spPr bwMode="auto">
          <a:xfrm>
            <a:off x="228600" y="6553200"/>
            <a:ext cx="4572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8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3 Pearson Education, Inc. All rights reserved.</a:t>
            </a:r>
            <a:endParaRPr lang="en-US" altLang="en-US" sz="100" b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 userDrawn="1"/>
        </p:nvSpPr>
        <p:spPr bwMode="auto">
          <a:xfrm>
            <a:off x="8382000" y="648335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FFFF"/>
                </a:solidFill>
                <a:latin typeface="Tahoma" panose="020B0604030504040204" pitchFamily="34" charset="0"/>
              </a:rPr>
              <a:t>3-</a:t>
            </a:r>
            <a:fld id="{727413F2-76AC-4259-8A0C-D8B98BC53792}" type="slidenum">
              <a:rPr lang="en-US" altLang="en-US" sz="1400" b="1">
                <a:solidFill>
                  <a:srgbClr val="FFFFFF"/>
                </a:solidFill>
                <a:latin typeface="Tahoma" panose="020B0604030504040204" pitchFamily="34" charset="0"/>
              </a:rPr>
              <a:pPr eaLnBrk="1" hangingPunct="1"/>
              <a:t>‹#›</a:t>
            </a:fld>
            <a:endParaRPr lang="en-US" altLang="en-US" sz="1400" b="1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16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16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16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16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1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1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1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457200" y="609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chemeClr val="bg1"/>
                </a:solidFill>
              </a:rPr>
              <a:t>Chapter 3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457200" y="2209800"/>
            <a:ext cx="3886200" cy="1752600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b="1" smtClean="0">
                <a:solidFill>
                  <a:schemeClr val="bg1"/>
                </a:solidFill>
              </a:rPr>
              <a:t>The Classical Model of International Trade</a:t>
            </a:r>
          </a:p>
          <a:p>
            <a:pPr marL="0" indent="0" eaLnBrk="1" hangingPunct="1">
              <a:buFontTx/>
              <a:buNone/>
            </a:pPr>
            <a:endParaRPr lang="en-US" altLang="en-US" b="1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r>
              <a:rPr lang="en-US" altLang="en-US" sz="3600" smtClean="0"/>
              <a:t>Adam Smith’s Principl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dam Smith’s principle—countries should specialize in the production of goods in which they have an absolute advantage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r>
              <a:rPr lang="en-US" altLang="en-US" sz="3600" smtClean="0"/>
              <a:t>World Gains from Trad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Refer to Table 3.2</a:t>
            </a:r>
          </a:p>
          <a:p>
            <a:r>
              <a:rPr lang="en-US" altLang="en-US" smtClean="0"/>
              <a:t>By following Smith’s principle of absolute advantage, total world output will rise even though there are no new resources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r>
              <a:rPr lang="en-US" altLang="en-US" sz="2000" smtClean="0"/>
              <a:t>TABLE 3.2 Per Unit Gains from Specialization When </a:t>
            </a:r>
            <a:br>
              <a:rPr lang="en-US" altLang="en-US" sz="2000" smtClean="0"/>
            </a:br>
            <a:r>
              <a:rPr lang="en-US" altLang="en-US" sz="2000" smtClean="0"/>
              <a:t>Country A Moves to Specialize in Soybeans (S), and </a:t>
            </a:r>
            <a:br>
              <a:rPr lang="en-US" altLang="en-US" sz="2000" smtClean="0"/>
            </a:br>
            <a:r>
              <a:rPr lang="en-US" altLang="en-US" sz="2000" smtClean="0"/>
              <a:t>Country B in Textiles (T)</a:t>
            </a:r>
          </a:p>
        </p:txBody>
      </p:sp>
      <p:pic>
        <p:nvPicPr>
          <p:cNvPr id="1638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14600"/>
            <a:ext cx="8839200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What Causes Each Country to Follow Its Absolute Advantage?</a:t>
            </a:r>
            <a:endParaRPr lang="en-US" altLang="en-US" sz="3600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87513"/>
            <a:ext cx="7969250" cy="2274887"/>
          </a:xfrm>
        </p:spPr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Market forces combined with free trade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Given that the labor cost equals the wage rate (W) times the amount of labor input:  (refer to Table 3.1) 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39800" y="3810000"/>
          <a:ext cx="68961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844800" imgH="812800" progId="Equation.DSMT4">
                  <p:embed/>
                </p:oleObj>
              </mc:Choice>
              <mc:Fallback>
                <p:oleObj name="Equation" r:id="rId4" imgW="28448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810000"/>
                        <a:ext cx="689610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Absolute Advantage (cont.)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/>
              <a:t>In country B:</a:t>
            </a:r>
          </a:p>
          <a:p>
            <a:pPr eaLnBrk="1" hangingPunct="1">
              <a:spcBef>
                <a:spcPct val="200000"/>
              </a:spcBef>
            </a:pPr>
            <a:r>
              <a:rPr lang="en-US" altLang="en-US" smtClean="0"/>
              <a:t> 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09600" y="2057400"/>
          <a:ext cx="73914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2984500" imgH="939800" progId="Equation.DSMT4">
                  <p:embed/>
                </p:oleObj>
              </mc:Choice>
              <mc:Fallback>
                <p:oleObj name="Equation" r:id="rId4" imgW="29845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73914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Summary of Smith’s Principle</a:t>
            </a:r>
            <a:endParaRPr lang="en-US" altLang="en-US" sz="360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mtClean="0"/>
              <a:t>For various reasons such as different technologies and climate, countries will produce different goods.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mtClean="0"/>
              <a:t>World output will increase if countries specialize in their absolute advantage products.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mtClean="0"/>
              <a:t>This situation is the natural outcome of market forces combined with free trade. A good is cheapest in the country that has absolute advantage in its production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2800" smtClean="0"/>
              <a:t>What If One Country Has Absolute Advantage in Both Goods?</a:t>
            </a:r>
            <a:endParaRPr lang="en-US" altLang="en-US" smtClean="0"/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752600"/>
            <a:ext cx="8534400" cy="4454525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David Ricardo’s Law of Comparative Advantage—countries should specialize where they have their </a:t>
            </a:r>
            <a:r>
              <a:rPr lang="en-US" altLang="en-US" i="1" smtClean="0"/>
              <a:t>greatest absolute advantage</a:t>
            </a:r>
            <a:r>
              <a:rPr lang="en-US" altLang="en-US" smtClean="0"/>
              <a:t> (if they have absolute advantage in </a:t>
            </a:r>
            <a:r>
              <a:rPr lang="en-US" altLang="en-US" i="1" smtClean="0"/>
              <a:t>both</a:t>
            </a:r>
            <a:r>
              <a:rPr lang="en-US" altLang="en-US" smtClean="0"/>
              <a:t> goods) or in their </a:t>
            </a:r>
            <a:r>
              <a:rPr lang="en-US" altLang="en-US" i="1" smtClean="0"/>
              <a:t>least absolute disadvantage</a:t>
            </a:r>
            <a:r>
              <a:rPr lang="en-US" altLang="en-US" smtClean="0"/>
              <a:t> (if they have absolute advantage in </a:t>
            </a:r>
            <a:r>
              <a:rPr lang="en-US" altLang="en-US" i="1" smtClean="0"/>
              <a:t>neither</a:t>
            </a:r>
            <a:r>
              <a:rPr lang="en-US" altLang="en-US" smtClean="0"/>
              <a:t> good)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TABLE 3.3  </a:t>
            </a:r>
            <a:r>
              <a:rPr lang="en-US" altLang="en-US" b="0" smtClean="0"/>
              <a:t>Comparative Advantage as a Basis for Trade</a:t>
            </a:r>
            <a:r>
              <a:rPr lang="en-US" altLang="en-US" b="0" baseline="30000" smtClean="0"/>
              <a:t>1</a:t>
            </a:r>
            <a:endParaRPr lang="en-US" altLang="en-US" smtClean="0"/>
          </a:p>
        </p:txBody>
      </p:sp>
      <p:pic>
        <p:nvPicPr>
          <p:cNvPr id="1945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2305050"/>
            <a:ext cx="86582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Example of Comparative Advantag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87513"/>
            <a:ext cx="8305800" cy="4637087"/>
          </a:xfrm>
        </p:spPr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Refer to Table 3.3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Country A has absolute advantage in both goods S and T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A is 4x more efficient than B in production of good S (compare 3 hours with 12 hours)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A is only (4/3)x more efficient than B in production of good T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Thus, A has comparative advantage in S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With trade, A will completely specialize in S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Do likewise for country B!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Gains from Trade based on Comparative Advantage</a:t>
            </a:r>
          </a:p>
        </p:txBody>
      </p:sp>
      <p:sp>
        <p:nvSpPr>
          <p:cNvPr id="21507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1066800"/>
          </a:xfrm>
        </p:spPr>
        <p:txBody>
          <a:bodyPr/>
          <a:lstStyle/>
          <a:p>
            <a:pPr marL="4763" indent="-4763" eaLnBrk="1" hangingPunct="1">
              <a:buFontTx/>
              <a:buNone/>
            </a:pPr>
            <a:r>
              <a:rPr lang="en-US" altLang="en-US" sz="2000" b="1" smtClean="0"/>
              <a:t>TABLE 3.4</a:t>
            </a:r>
            <a:r>
              <a:rPr lang="en-US" altLang="en-US" sz="2000" smtClean="0"/>
              <a:t> Per Unit Gains from Specialization According to Comparative Advantage as Country </a:t>
            </a:r>
            <a:r>
              <a:rPr lang="en-US" altLang="en-US" sz="2000" i="1" smtClean="0"/>
              <a:t>A </a:t>
            </a:r>
            <a:r>
              <a:rPr lang="en-US" altLang="en-US" sz="2000" smtClean="0"/>
              <a:t>Produces More </a:t>
            </a:r>
            <a:r>
              <a:rPr lang="en-US" altLang="en-US" sz="2000" i="1" smtClean="0"/>
              <a:t>S</a:t>
            </a:r>
            <a:r>
              <a:rPr lang="en-US" altLang="en-US" sz="2000" smtClean="0"/>
              <a:t>, and Country </a:t>
            </a:r>
            <a:r>
              <a:rPr lang="en-US" altLang="en-US" sz="2000" i="1" smtClean="0"/>
              <a:t>B</a:t>
            </a:r>
            <a:r>
              <a:rPr lang="en-US" altLang="en-US" sz="2000" smtClean="0"/>
              <a:t> Produces More </a:t>
            </a:r>
            <a:r>
              <a:rPr lang="en-US" altLang="en-US" sz="2000" i="1" smtClean="0"/>
              <a:t>T</a:t>
            </a:r>
            <a:endParaRPr lang="en-US" altLang="en-US" sz="2000" smtClean="0"/>
          </a:p>
        </p:txBody>
      </p:sp>
      <p:pic>
        <p:nvPicPr>
          <p:cNvPr id="2150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84475"/>
            <a:ext cx="86868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00600"/>
            <a:ext cx="86868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Topics to be Covere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7816850" cy="4637088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Absolute Advantage as a Basis for Trade: Adam Smith’s Model</a:t>
            </a:r>
          </a:p>
          <a:p>
            <a:pPr eaLnBrk="1" hangingPunct="1"/>
            <a:r>
              <a:rPr lang="en-US" altLang="en-US" smtClean="0"/>
              <a:t>Comparative Advantage as a Basis for Trade: David Ricardo’s Model</a:t>
            </a:r>
          </a:p>
          <a:p>
            <a:pPr eaLnBrk="1" hangingPunct="1"/>
            <a:r>
              <a:rPr lang="en-US" altLang="en-US" smtClean="0"/>
              <a:t>The General Equilibrium Solution of the Classical Model</a:t>
            </a:r>
          </a:p>
          <a:p>
            <a:pPr eaLnBrk="1" hangingPunct="1"/>
            <a:r>
              <a:rPr lang="en-US" altLang="en-US" smtClean="0"/>
              <a:t>The Gains from International Trade </a:t>
            </a:r>
          </a:p>
          <a:p>
            <a:pPr eaLnBrk="1" hangingPunct="1"/>
            <a:r>
              <a:rPr lang="en-US" altLang="en-US" smtClean="0"/>
              <a:t>Trade and Wages</a:t>
            </a:r>
          </a:p>
          <a:p>
            <a:pPr eaLnBrk="1" hangingPunct="1"/>
            <a:r>
              <a:rPr lang="en-US" altLang="en-US" smtClean="0"/>
              <a:t>An Evaluation of the Classical Model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General Equilibrium Solution of the Classical Model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altLang="en-US" sz="2400" smtClean="0"/>
              <a:t>Assume labor endowments for each country:</a:t>
            </a:r>
          </a:p>
          <a:p>
            <a:pPr lvl="1" eaLnBrk="1" hangingPunct="1"/>
            <a:r>
              <a:rPr lang="en-US" altLang="en-US" sz="2000" smtClean="0"/>
              <a:t>A has 12,000 labor hours</a:t>
            </a:r>
          </a:p>
          <a:p>
            <a:pPr lvl="1" eaLnBrk="1" hangingPunct="1"/>
            <a:r>
              <a:rPr lang="en-US" altLang="en-US" sz="2000" smtClean="0"/>
              <a:t>B has 9,600 labor hours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Straight-line Production Possibilities Frontier (PPF)</a:t>
            </a:r>
          </a:p>
          <a:p>
            <a:pPr lvl="1" eaLnBrk="1" hangingPunct="1"/>
            <a:r>
              <a:rPr lang="en-US" altLang="en-US" sz="2000" smtClean="0"/>
              <a:t>Slope of PPF = pre-trade relative price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(P</a:t>
            </a:r>
            <a:r>
              <a:rPr lang="en-US" altLang="en-US" sz="2000" i="1" baseline="-25000" smtClean="0">
                <a:latin typeface="Times New Roman" panose="02020603050405020304" pitchFamily="18" charset="0"/>
              </a:rPr>
              <a:t>S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/P</a:t>
            </a:r>
            <a:r>
              <a:rPr lang="en-US" altLang="en-US" sz="2000" i="1" baseline="-25000" smtClean="0">
                <a:latin typeface="Times New Roman" panose="02020603050405020304" pitchFamily="18" charset="0"/>
              </a:rPr>
              <a:t>T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)</a:t>
            </a:r>
          </a:p>
          <a:p>
            <a:pPr lvl="1" eaLnBrk="1" hangingPunct="1"/>
            <a:r>
              <a:rPr lang="en-US" altLang="en-US" sz="2000" smtClean="0"/>
              <a:t>Refer to Figure 3.1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Autarky or pre-trade equilibrium (consumption and production)</a:t>
            </a:r>
          </a:p>
          <a:p>
            <a:pPr lvl="1" eaLnBrk="1" hangingPunct="1"/>
            <a:r>
              <a:rPr lang="en-US" altLang="en-US" sz="2000" smtClean="0"/>
              <a:t>Tangency point of PPF and Community Indifference Curve (CIC)</a:t>
            </a:r>
          </a:p>
          <a:p>
            <a:pPr lvl="1" eaLnBrk="1" hangingPunct="1"/>
            <a:r>
              <a:rPr lang="en-US" altLang="en-US" sz="2000" smtClean="0"/>
              <a:t>Refer to Figure 3.2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2800" smtClean="0"/>
              <a:t>FIGURE 3.1 </a:t>
            </a:r>
            <a:r>
              <a:rPr lang="en-US" altLang="en-US" sz="2800" b="0" smtClean="0"/>
              <a:t>Production Possibility Frontiers for Country </a:t>
            </a:r>
            <a:r>
              <a:rPr lang="en-US" altLang="en-US" sz="2800" b="0" i="1" smtClean="0"/>
              <a:t>A</a:t>
            </a:r>
            <a:r>
              <a:rPr lang="en-US" altLang="en-US" sz="2800" b="0" smtClean="0"/>
              <a:t> and Country </a:t>
            </a:r>
            <a:r>
              <a:rPr lang="en-US" altLang="en-US" sz="2800" b="0" i="1" smtClean="0"/>
              <a:t>B</a:t>
            </a:r>
            <a:endParaRPr lang="en-US" altLang="en-US" smtClean="0"/>
          </a:p>
        </p:txBody>
      </p:sp>
      <p:pic>
        <p:nvPicPr>
          <p:cNvPr id="23555" name="Picture 3" descr="D:\Rapid SVN\Trunk\Projects\Pearson\HUST_PPT\Working_Folder\Images\Chapter_03\FG_03_00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272338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2800" smtClean="0"/>
              <a:t>FIGURE 3.2 </a:t>
            </a:r>
            <a:r>
              <a:rPr lang="en-US" altLang="en-US" sz="2800" b="0" smtClean="0"/>
              <a:t>Pretrade Equilibriums for Country </a:t>
            </a:r>
            <a:r>
              <a:rPr lang="en-US" altLang="en-US" sz="2800" b="0" i="1" smtClean="0"/>
              <a:t>A</a:t>
            </a:r>
            <a:r>
              <a:rPr lang="en-US" altLang="en-US" sz="2800" b="0" smtClean="0"/>
              <a:t> and Country </a:t>
            </a:r>
            <a:r>
              <a:rPr lang="en-US" altLang="en-US" sz="2800" b="0" i="1" smtClean="0"/>
              <a:t>B</a:t>
            </a:r>
            <a:endParaRPr lang="en-US" altLang="en-US" sz="2800" smtClean="0"/>
          </a:p>
        </p:txBody>
      </p:sp>
      <p:pic>
        <p:nvPicPr>
          <p:cNvPr id="24579" name="Picture 3" descr="D:\Rapid SVN\Trunk\Projects\Pearson\HUST_PPT\Working_Folder\Images\Chapter_03\FG_03_00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57425"/>
            <a:ext cx="7354888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International Terms of Trad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b="1" smtClean="0"/>
              <a:t>Terms of Trade (TOT)</a:t>
            </a:r>
            <a:r>
              <a:rPr lang="en-US" altLang="en-US" smtClean="0"/>
              <a:t>—the relative price at which trade occurs between countries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The TOT will lie between the autarky prices of the two countries; in our example, 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en-US" smtClean="0"/>
              <a:t>     ½ (A’s price) &lt; TOT &lt; 3/2 (B’s price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Post-trade Equilibri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mtClean="0"/>
              <a:t>The country with a lower autarky price of a good has comparative advantage in that good. 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mtClean="0"/>
              <a:t>With constant opportunity cost (straight-line PPF), the country will completely specialize in its comparative advantage product once trade begins.</a:t>
            </a:r>
          </a:p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mtClean="0"/>
              <a:t>With trade, the country will now consume on the TOT line which represents its Consumption Possibility Frontier. Refer to Figure 3.3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FIGURE 3.3</a:t>
            </a:r>
            <a:r>
              <a:rPr lang="en-US" altLang="en-US" b="0" smtClean="0"/>
              <a:t> Posttrade Equilibriums for Country </a:t>
            </a:r>
            <a:r>
              <a:rPr lang="en-US" altLang="en-US" b="0" i="1" smtClean="0"/>
              <a:t>A</a:t>
            </a:r>
            <a:r>
              <a:rPr lang="en-US" altLang="en-US" b="0" smtClean="0"/>
              <a:t> and Country </a:t>
            </a:r>
            <a:r>
              <a:rPr lang="en-US" altLang="en-US" b="0" i="1" smtClean="0"/>
              <a:t>B</a:t>
            </a:r>
            <a:endParaRPr lang="en-US" altLang="en-US" smtClean="0"/>
          </a:p>
        </p:txBody>
      </p:sp>
      <p:pic>
        <p:nvPicPr>
          <p:cNvPr id="27651" name="Picture 3" descr="D:\Rapid SVN\Trunk\Projects\Pearson\HUST_PPT\Working_Folder\Images\Chapter_03\FG_03_003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62200"/>
            <a:ext cx="7419975" cy="337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Consumption Possibility Frontie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/>
              <a:t>Refers to the various combinations of goods that a country can obtain by taking advantage of international trade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Trade Triang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b="1" smtClean="0"/>
              <a:t>Trade Triangle</a:t>
            </a:r>
            <a:r>
              <a:rPr lang="en-US" altLang="en-US" smtClean="0"/>
              <a:t>—a geometric device that shows the amounts a country is willing to trade at a particular world price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The trade triangle shows the desired exports and imports of a country given the terms of trade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In international trade equilibrium, the countries’ trade triangles are congruent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See Figure 3.3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Walras Law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altLang="en-US" b="1" smtClean="0"/>
              <a:t>Walras Law</a:t>
            </a:r>
            <a:r>
              <a:rPr lang="en-US" altLang="en-US" smtClean="0"/>
              <a:t>—states that if there are </a:t>
            </a:r>
            <a:r>
              <a:rPr lang="en-US" altLang="en-US" i="1" smtClean="0"/>
              <a:t>n</a:t>
            </a:r>
            <a:r>
              <a:rPr lang="en-US" altLang="en-US" smtClean="0"/>
              <a:t> markets in the world and any </a:t>
            </a:r>
            <a:r>
              <a:rPr lang="en-US" altLang="en-US" i="1" smtClean="0"/>
              <a:t>n-1</a:t>
            </a:r>
            <a:r>
              <a:rPr lang="en-US" altLang="en-US" smtClean="0"/>
              <a:t> of these markets are in equilibrium, then so too will be the </a:t>
            </a:r>
            <a:r>
              <a:rPr lang="en-US" altLang="en-US" i="1" smtClean="0"/>
              <a:t>n</a:t>
            </a:r>
            <a:r>
              <a:rPr lang="en-US" altLang="en-US" smtClean="0"/>
              <a:t>th market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How Can Trading Equilibrium Be Attained?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By reciprocal demand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b="1" smtClean="0"/>
              <a:t>Reciprocal demand</a:t>
            </a:r>
            <a:r>
              <a:rPr lang="en-US" altLang="en-US" smtClean="0"/>
              <a:t>—the process of interaction of international demand and supply necessary to produce an equilibrium world price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Development of Classical Theory of International Trad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Mercantilism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dditional assumptions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dam Smith’s Absolute Advantage Model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David Ricardo’s Comparative Advantage Model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Summary of Ricardo’s Model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305800" cy="4637088"/>
          </a:xfrm>
        </p:spPr>
        <p:txBody>
          <a:bodyPr rIns="91440"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smtClean="0"/>
              <a:t>It is not necessary for a country to possess absolute advantage in order to participate in trade. What is required is comparative advantage in production.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smtClean="0"/>
              <a:t>A country will specialize in and export that good in which its has comparative advantage, i.e., has a lower pre-trade relative price than in the other country.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400" smtClean="0"/>
              <a:t>The terms of trade or world price will settle between the autarky prices of the two countries and is determined by reciprocal demand.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Gains from Trade (for country A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altLang="en-US" smtClean="0"/>
              <a:t>Refer to Figure 3.4</a:t>
            </a:r>
          </a:p>
          <a:p>
            <a:pPr eaLnBrk="1" hangingPunct="1"/>
            <a:r>
              <a:rPr lang="en-US" altLang="en-US" smtClean="0"/>
              <a:t>The effect of international trade for country A is to move from autarky equilibrium point K to specialize in the production of good S at point J.</a:t>
            </a:r>
          </a:p>
          <a:p>
            <a:pPr eaLnBrk="1" hangingPunct="1"/>
            <a:r>
              <a:rPr lang="en-US" altLang="en-US" smtClean="0"/>
              <a:t>With trade, country A will now consume the bundle of goods denoted by point I, showing that A’s standard of living has risen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r>
              <a:rPr lang="en-US" altLang="en-US" sz="2800" smtClean="0"/>
              <a:t>FIGURE 3.4 The Gains from Trade </a:t>
            </a:r>
            <a:br>
              <a:rPr lang="en-US" altLang="en-US" sz="2800" smtClean="0"/>
            </a:br>
            <a:r>
              <a:rPr lang="en-US" altLang="en-US" sz="2800" smtClean="0"/>
              <a:t>(Country </a:t>
            </a:r>
            <a:r>
              <a:rPr lang="en-US" altLang="en-US" sz="2800" i="1" smtClean="0"/>
              <a:t>A</a:t>
            </a:r>
            <a:r>
              <a:rPr lang="en-US" altLang="en-US" sz="2800" smtClean="0"/>
              <a:t>)</a:t>
            </a:r>
          </a:p>
        </p:txBody>
      </p:sp>
      <p:pic>
        <p:nvPicPr>
          <p:cNvPr id="34819" name="Picture 3" descr="D:\Rapid SVN\Trunk\Projects\Pearson\HUST_PPT\Working_Folder\Images\Chapter_03\FG_03_004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57400"/>
            <a:ext cx="485457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r>
              <a:rPr lang="en-US" altLang="en-US" sz="3600" smtClean="0"/>
              <a:t>Gains from Trade (cont.)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Production gain – international trade causes A’s production to be focused on industries where A’s labor is relatively more efficient.</a:t>
            </a:r>
          </a:p>
          <a:p>
            <a:r>
              <a:rPr lang="en-US" altLang="en-US" smtClean="0"/>
              <a:t>Consumption gain – A’s consumers are able to buy goods more cheaply.</a:t>
            </a:r>
          </a:p>
          <a:p>
            <a:r>
              <a:rPr lang="en-US" altLang="en-US" smtClean="0"/>
              <a:t>See Global Insights 3.1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Terms of Trade and Gains from Trad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The closer the terms of trade are to one country’s pre-trade price ratio, the greater the gain for the other country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Importance of being unimportant—when small countries trade with big countries, the small countries are likely to enjoy most of the mutual gains from trade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Relationship Between Trade and Wag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600200"/>
            <a:ext cx="8534400" cy="1397000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Given the following pre-trade relationships:</a:t>
            </a:r>
          </a:p>
        </p:txBody>
      </p:sp>
      <p:pic>
        <p:nvPicPr>
          <p:cNvPr id="37892" name="Picture 7" descr="eq03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48000"/>
            <a:ext cx="711993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Trade and Wages (cont.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mtClean="0"/>
              <a:t>Following the line of comparative advantage and given an exchange rate E which translates B’s currency units into A’s: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en-US" altLang="en-US" smtClean="0"/>
              <a:t> </a:t>
            </a:r>
            <a:r>
              <a:rPr lang="en-US" altLang="en-US" sz="3800" smtClean="0"/>
              <a:t>      </a:t>
            </a:r>
          </a:p>
          <a:p>
            <a:pPr eaLnBrk="1" hangingPunct="1">
              <a:lnSpc>
                <a:spcPct val="90000"/>
              </a:lnSpc>
              <a:spcBef>
                <a:spcPct val="65000"/>
              </a:spcBef>
            </a:pPr>
            <a:r>
              <a:rPr lang="en-US" altLang="en-US" smtClean="0"/>
              <a:t>Substituting the information from (3.1) into the above inequalities:</a:t>
            </a:r>
          </a:p>
        </p:txBody>
      </p:sp>
      <p:pic>
        <p:nvPicPr>
          <p:cNvPr id="38916" name="Picture 8" descr="eq03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895600"/>
            <a:ext cx="61722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9" descr="eq03_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876800"/>
            <a:ext cx="6626225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Trade and Wages (cont.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Solving the system of inequalities (3.3) simultaneously, we get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       </a:t>
            </a:r>
          </a:p>
          <a:p>
            <a:pPr eaLnBrk="1" hangingPunct="1">
              <a:lnSpc>
                <a:spcPct val="80000"/>
              </a:lnSpc>
              <a:spcBef>
                <a:spcPct val="150000"/>
              </a:spcBef>
              <a:buFontTx/>
              <a:buNone/>
            </a:pPr>
            <a:r>
              <a:rPr lang="en-US" altLang="en-US" sz="2400" smtClean="0"/>
              <a:t>	or, after combining term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       </a:t>
            </a:r>
          </a:p>
          <a:p>
            <a:pPr eaLnBrk="1" hangingPunct="1">
              <a:lnSpc>
                <a:spcPct val="80000"/>
              </a:lnSpc>
              <a:spcBef>
                <a:spcPct val="155000"/>
              </a:spcBef>
            </a:pPr>
            <a:r>
              <a:rPr lang="en-US" altLang="en-US" sz="2400" smtClean="0"/>
              <a:t>The center term is called the relative wage ratio, or A’s wage rate divided by B’s wage (expressed in terms of A’s currency)</a:t>
            </a:r>
          </a:p>
        </p:txBody>
      </p:sp>
      <p:pic>
        <p:nvPicPr>
          <p:cNvPr id="39940" name="Picture 8" descr="eq03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90800"/>
            <a:ext cx="71628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9" descr="eq03_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486400"/>
            <a:ext cx="663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Trade and Wages (cont.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229600" cy="4560888"/>
          </a:xfrm>
        </p:spPr>
        <p:txBody>
          <a:bodyPr rIns="91440"/>
          <a:lstStyle/>
          <a:p>
            <a:pPr eaLnBrk="1" hangingPunct="1">
              <a:spcBef>
                <a:spcPct val="50000"/>
              </a:spcBef>
            </a:pPr>
            <a:r>
              <a:rPr lang="en-US" altLang="en-US" smtClean="0"/>
              <a:t>According to Equation (3.5), in order for trade to occur based on comparative advantage, A’s workers must earn more than B’s worker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mtClean="0"/>
              <a:t>Why? Because of differences in labor productivities. A’s workers are more productive than B’s worker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mtClean="0"/>
              <a:t>What happens if wages get out of line with productivity levels?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Two Valuable Lesso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For trade to occur between countries with different labor productivities, wages must be higher in one country than in the other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 country can lose its comparative advantage if wages get out of line with productivity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Mercantilism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458200" cy="4560888"/>
          </a:xfrm>
        </p:spPr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 system of government institutions and policies designed to restrict international trade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The source of a country’s wealth is gold or money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Two means of increasing a country’s wealth are colonialism and international trade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 country must export more and import less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Evaluation of the Classical Model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676400"/>
            <a:ext cx="8305800" cy="4560888"/>
          </a:xfrm>
        </p:spPr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The model does not explain why differences in productivity levels between countries exist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It makes extreme and unrealistic predictions such as countries will completely specialize in the production of exportables only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z="2400" smtClean="0"/>
              <a:t>It maintains that the gains from trade are greater between countries of dissimilar production technologies (despite the fact that most trade occurs between DCs with similar technology and income levels)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Evaluation of the Classical Model (cont.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The classical model is a useful tool because: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It provides a motive for trade between developed and developing countries.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mtClean="0"/>
              <a:t>It explains why high-wage countries may still benefit from trade even when faced with low-wage competing countries.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Adam Smith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rgued that mercantilism lowered a country’s standard of living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dvocated free international trade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Emphasized advantages of specialization and international division of labor whereby nations specialize in the production of only a few goods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Additional Assump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ssumption 8—Resources cannot move between countries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ssumption 9—There are no trade barriers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ssumption 10—Exports must pay for imports, i.e., trade must be balanced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mtClean="0"/>
              <a:t>Assumptions of the Classical Mode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305800" cy="4637088"/>
          </a:xfrm>
        </p:spPr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ssumption 11—Labor is the only relevant resource.</a:t>
            </a:r>
          </a:p>
          <a:p>
            <a:pPr lvl="1" eaLnBrk="1" hangingPunct="1"/>
            <a:r>
              <a:rPr lang="en-US" altLang="en-US" smtClean="0"/>
              <a:t>Labor Theory of Value states that the pre-trade price of a good is determined by the amount of labor it took to produce it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ssumption 12—Constant returns to scale between labor and output prevails.</a:t>
            </a:r>
          </a:p>
          <a:p>
            <a:pPr lvl="1" eaLnBrk="1" hangingPunct="1"/>
            <a:r>
              <a:rPr lang="en-US" altLang="en-US" smtClean="0"/>
              <a:t>Constant returns implies a fixed ratio between the labor used and the output level produced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pPr eaLnBrk="1" hangingPunct="1"/>
            <a:r>
              <a:rPr lang="en-US" altLang="en-US" sz="3600" smtClean="0"/>
              <a:t>Absolute Advantag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Absolute advantage is the ability of a country to produce a good using fewer productive inputs than is possible anywhere else in the world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Refer to Table 3.1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smtClean="0"/>
              <a:t>Since country A’s workers can produce S in less time than B’s workers, then A has an absolute advantage in production of S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7772400" cy="1371600"/>
          </a:xfrm>
        </p:spPr>
        <p:txBody>
          <a:bodyPr anchor="ctr"/>
          <a:lstStyle/>
          <a:p>
            <a:r>
              <a:rPr lang="en-US" altLang="en-US" smtClean="0"/>
              <a:t>TABLE 3.1 Absolute Advantage </a:t>
            </a:r>
            <a:br>
              <a:rPr lang="en-US" altLang="en-US" smtClean="0"/>
            </a:br>
            <a:r>
              <a:rPr lang="en-US" altLang="en-US" smtClean="0"/>
              <a:t>as a Basis for Trade</a:t>
            </a:r>
            <a:r>
              <a:rPr lang="en-US" altLang="en-US" baseline="30000" smtClean="0"/>
              <a:t>1</a:t>
            </a:r>
          </a:p>
        </p:txBody>
      </p:sp>
      <p:pic>
        <p:nvPicPr>
          <p:cNvPr id="1331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725" y="2100263"/>
            <a:ext cx="7194550" cy="361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ustead_template_final">
  <a:themeElements>
    <a:clrScheme name="Hustead_template_fin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ustead_template_final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Hustead_template_fin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ustead_template_fin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ustead_template_fin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ustead_template_fin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ustead_template_fin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ustead_template_fin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stead_template_fin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stead_template_fin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stead_template_fin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stead_template_fin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stead_template_fin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ustead_template_fin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Users:stephanielindsey:Documents:AW_Husted_PPT:PPT_Template:Hustead_template_final.pot</Template>
  <TotalTime>844</TotalTime>
  <Words>1595</Words>
  <Application>Microsoft Office PowerPoint</Application>
  <PresentationFormat>On-screen Show (4:3)</PresentationFormat>
  <Paragraphs>175</Paragraphs>
  <Slides>41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Times New Roman</vt:lpstr>
      <vt:lpstr>MS PGothic</vt:lpstr>
      <vt:lpstr>Arial</vt:lpstr>
      <vt:lpstr>Verdana</vt:lpstr>
      <vt:lpstr>Tahoma</vt:lpstr>
      <vt:lpstr>Hustead_template_final</vt:lpstr>
      <vt:lpstr>MathType 6.0 Equation</vt:lpstr>
      <vt:lpstr>Chapter 3</vt:lpstr>
      <vt:lpstr>Topics to be Covered</vt:lpstr>
      <vt:lpstr>Development of Classical Theory of International Trade</vt:lpstr>
      <vt:lpstr>Mercantilism</vt:lpstr>
      <vt:lpstr>Adam Smith</vt:lpstr>
      <vt:lpstr>Additional Assumptions</vt:lpstr>
      <vt:lpstr>Assumptions of the Classical Model</vt:lpstr>
      <vt:lpstr>Absolute Advantage</vt:lpstr>
      <vt:lpstr>TABLE 3.1 Absolute Advantage  as a Basis for Trade1</vt:lpstr>
      <vt:lpstr>Adam Smith’s Principle</vt:lpstr>
      <vt:lpstr>World Gains from Trade</vt:lpstr>
      <vt:lpstr>TABLE 3.2 Per Unit Gains from Specialization When  Country A Moves to Specialize in Soybeans (S), and  Country B in Textiles (T)</vt:lpstr>
      <vt:lpstr>What Causes Each Country to Follow Its Absolute Advantage?</vt:lpstr>
      <vt:lpstr>Absolute Advantage (cont.)</vt:lpstr>
      <vt:lpstr>Summary of Smith’s Principle</vt:lpstr>
      <vt:lpstr>What If One Country Has Absolute Advantage in Both Goods?</vt:lpstr>
      <vt:lpstr>TABLE 3.3  Comparative Advantage as a Basis for Trade1</vt:lpstr>
      <vt:lpstr>Example of Comparative Advantage</vt:lpstr>
      <vt:lpstr>Gains from Trade based on Comparative Advantage</vt:lpstr>
      <vt:lpstr>General Equilibrium Solution of the Classical Model</vt:lpstr>
      <vt:lpstr>FIGURE 3.1 Production Possibility Frontiers for Country A and Country B</vt:lpstr>
      <vt:lpstr>FIGURE 3.2 Pretrade Equilibriums for Country A and Country B</vt:lpstr>
      <vt:lpstr>International Terms of Trade</vt:lpstr>
      <vt:lpstr>Post-trade Equilibrium</vt:lpstr>
      <vt:lpstr>FIGURE 3.3 Posttrade Equilibriums for Country A and Country B</vt:lpstr>
      <vt:lpstr>Consumption Possibility Frontier</vt:lpstr>
      <vt:lpstr>Trade Triangle</vt:lpstr>
      <vt:lpstr>Walras Law</vt:lpstr>
      <vt:lpstr>How Can Trading Equilibrium Be Attained?</vt:lpstr>
      <vt:lpstr>Summary of Ricardo’s Model</vt:lpstr>
      <vt:lpstr>Gains from Trade (for country A)</vt:lpstr>
      <vt:lpstr>FIGURE 3.4 The Gains from Trade  (Country A)</vt:lpstr>
      <vt:lpstr>Gains from Trade (cont.)</vt:lpstr>
      <vt:lpstr>Terms of Trade and Gains from Trade</vt:lpstr>
      <vt:lpstr>Relationship Between Trade and Wages</vt:lpstr>
      <vt:lpstr>Trade and Wages (cont.)</vt:lpstr>
      <vt:lpstr>Trade and Wages (cont.)</vt:lpstr>
      <vt:lpstr>Trade and Wages (cont.)</vt:lpstr>
      <vt:lpstr>Two Valuable Lessons</vt:lpstr>
      <vt:lpstr>Evaluation of the Classical Model</vt:lpstr>
      <vt:lpstr>Evaluation of the Classical Model (cont.)</vt:lpstr>
    </vt:vector>
  </TitlesOfParts>
  <Company>Copyright 2007 Pearson Addison-Wesley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envenido S. Cortes</dc:creator>
  <cp:lastModifiedBy>Andrew Parkes</cp:lastModifiedBy>
  <cp:revision>81</cp:revision>
  <dcterms:created xsi:type="dcterms:W3CDTF">2006-04-26T16:22:36Z</dcterms:created>
  <dcterms:modified xsi:type="dcterms:W3CDTF">2018-08-27T02:12:58Z</dcterms:modified>
</cp:coreProperties>
</file>